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ADBF84" w14:textId="7A6BB6D8" w:rsidR="00E25AB1" w:rsidRDefault="00E25AB1" w:rsidP="00E25AB1">
      <w:pPr>
        <w:pStyle w:val="berschrift3"/>
        <w:numPr>
          <w:ilvl w:val="0"/>
          <w:numId w:val="0"/>
        </w:numPr>
      </w:pPr>
      <w:bookmarkStart w:id="0" w:name="_Toc225249132"/>
      <w:r>
        <w:t>1.</w:t>
      </w:r>
      <w:r w:rsidR="008622F3">
        <w:t>1</w:t>
      </w:r>
      <w:r>
        <w:t>.4. Energie des Photons</w:t>
      </w:r>
      <w:bookmarkEnd w:id="0"/>
    </w:p>
    <w:p w14:paraId="6D991666" w14:textId="77777777" w:rsidR="00E25AB1" w:rsidRDefault="00E25AB1" w:rsidP="00E25AB1"/>
    <w:p w14:paraId="24FD3307" w14:textId="77777777" w:rsidR="00E25AB1" w:rsidRDefault="00E25AB1" w:rsidP="00E25AB1">
      <w:pPr>
        <w:jc w:val="both"/>
        <w:rPr>
          <w:i/>
          <w:iCs/>
        </w:rPr>
      </w:pPr>
      <w:r w:rsidRPr="00584481">
        <w:t>Wenn man Licht immer schwächer macht, zeigt sich, dass sich seine Energieportionen</w:t>
      </w:r>
      <w:r>
        <w:t xml:space="preserve"> </w:t>
      </w:r>
      <w:r w:rsidRPr="00584481">
        <w:t>nicht weiter unterteilen lassen als in die Portionen</w:t>
      </w:r>
      <w:r>
        <w:t xml:space="preserve"> </w:t>
      </w:r>
      <w:r w:rsidRPr="00584481">
        <w:rPr>
          <w:i/>
          <w:iCs/>
        </w:rPr>
        <w:t>h · f.</w:t>
      </w:r>
    </w:p>
    <w:p w14:paraId="209B63A5" w14:textId="77777777" w:rsidR="00E25AB1" w:rsidRDefault="00E25AB1" w:rsidP="00E25AB1">
      <w:pPr>
        <w:jc w:val="both"/>
        <w:rPr>
          <w:i/>
          <w:iCs/>
        </w:rPr>
      </w:pPr>
    </w:p>
    <w:p w14:paraId="044A6B17" w14:textId="77777777" w:rsidR="00E25AB1" w:rsidRPr="00584481" w:rsidRDefault="00E25AB1" w:rsidP="00E25AB1">
      <w:pPr>
        <w:jc w:val="both"/>
        <w:rPr>
          <w:b/>
          <w:bCs/>
        </w:rPr>
      </w:pPr>
      <w:r w:rsidRPr="00584481">
        <w:t>Versuche zeigen: Licht wird nicht nur in Portionen absorbiert.</w:t>
      </w:r>
      <w:r>
        <w:t xml:space="preserve"> </w:t>
      </w:r>
      <w:r w:rsidRPr="00584481">
        <w:t>Es i</w:t>
      </w:r>
      <w:r>
        <w:t>st auch in Portionen unterwegs</w:t>
      </w:r>
      <w:r w:rsidRPr="00584481">
        <w:t>. Wir nennen diese Portionen</w:t>
      </w:r>
      <w:r>
        <w:t xml:space="preserve"> </w:t>
      </w:r>
      <w:r w:rsidRPr="00584481">
        <w:rPr>
          <w:b/>
          <w:bCs/>
        </w:rPr>
        <w:t>Lichtquanten</w:t>
      </w:r>
      <w:r>
        <w:rPr>
          <w:b/>
          <w:bCs/>
        </w:rPr>
        <w:t xml:space="preserve"> </w:t>
      </w:r>
      <w:r w:rsidRPr="00584481">
        <w:t>oder</w:t>
      </w:r>
      <w:r>
        <w:t xml:space="preserve"> </w:t>
      </w:r>
      <w:r w:rsidRPr="00584481">
        <w:rPr>
          <w:b/>
          <w:bCs/>
        </w:rPr>
        <w:t>Photonen.</w:t>
      </w:r>
    </w:p>
    <w:p w14:paraId="35FB0309" w14:textId="77777777" w:rsidR="00E25AB1" w:rsidRDefault="00E25AB1" w:rsidP="00E25AB1">
      <w:pPr>
        <w:jc w:val="both"/>
      </w:pPr>
      <w:r w:rsidRPr="00584481">
        <w:t>Es gilt allgemein:</w:t>
      </w:r>
    </w:p>
    <w:p w14:paraId="79B03427" w14:textId="77777777" w:rsidR="00E25AB1" w:rsidRDefault="00E25AB1" w:rsidP="00E25AB1">
      <w:pPr>
        <w:jc w:val="both"/>
      </w:pPr>
    </w:p>
    <w:p w14:paraId="77CDABBC" w14:textId="63FCECF4" w:rsidR="00E25AB1" w:rsidRDefault="00E25AB1" w:rsidP="00E25AB1">
      <w:pPr>
        <w:pStyle w:val="Merksatz"/>
      </w:pPr>
      <w:r>
        <w:sym w:font="Marlett" w:char="F034"/>
      </w:r>
      <w:r w:rsidRPr="00584481">
        <w:t>Licht besteht aus Photonen (Lichtquanten). Die Energie eines Photons</w:t>
      </w:r>
      <w:r>
        <w:t xml:space="preserve"> </w:t>
      </w:r>
      <w:r w:rsidRPr="00584481">
        <w:t>beträgt:</w:t>
      </w:r>
      <w:r w:rsidR="009F4C7F">
        <w:tab/>
      </w:r>
      <w:r>
        <w:br/>
      </w:r>
      <w:r w:rsidRPr="00584481">
        <w:t xml:space="preserve">E = h · f </w:t>
      </w:r>
    </w:p>
    <w:p w14:paraId="284236F8" w14:textId="77777777" w:rsidR="00E25AB1" w:rsidRDefault="00E25AB1" w:rsidP="00E25AB1">
      <w:pPr>
        <w:jc w:val="both"/>
      </w:pPr>
    </w:p>
    <w:p w14:paraId="0F43A2AF" w14:textId="64B2F9C9" w:rsidR="00E25AB1" w:rsidRDefault="00E25AB1" w:rsidP="00E25AB1">
      <w:pPr>
        <w:jc w:val="both"/>
      </w:pPr>
      <w:r w:rsidRPr="006D1D5B">
        <w:t>Nach der speziellen Relativitätstheorie sind Energie und Masse äquivalent</w:t>
      </w:r>
      <w:r>
        <w:t xml:space="preserve"> </w:t>
      </w:r>
      <w:r w:rsidRPr="00E25AB1">
        <w:rPr>
          <w:position w:val="-16"/>
        </w:rPr>
        <w:object w:dxaOrig="980" w:dyaOrig="420" w14:anchorId="07DBA2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1pt" o:ole="">
            <v:imagedata r:id="rId8" o:title=""/>
          </v:shape>
          <o:OLEObject Type="Embed" ProgID="Equation.DSMT4" ShapeID="_x0000_i1025" DrawAspect="Content" ObjectID="_1695058002" r:id="rId9"/>
        </w:object>
      </w:r>
      <w:r w:rsidRPr="006D1D5B">
        <w:t>. Kennt man die Energie eines Photons, so kann man auch</w:t>
      </w:r>
      <w:r>
        <w:t xml:space="preserve"> </w:t>
      </w:r>
      <w:r w:rsidRPr="006D1D5B">
        <w:t>die dazu äquivalente Masse angeben.</w:t>
      </w:r>
    </w:p>
    <w:p w14:paraId="30C4DE34" w14:textId="77777777" w:rsidR="00E25AB1" w:rsidRDefault="00E25AB1" w:rsidP="00E25AB1">
      <w:pPr>
        <w:jc w:val="both"/>
      </w:pPr>
    </w:p>
    <w:p w14:paraId="0B8D4770" w14:textId="791B43B3" w:rsidR="00E25AB1" w:rsidRPr="006D1D5B" w:rsidRDefault="00E25AB1" w:rsidP="00E25AB1">
      <w:pPr>
        <w:pStyle w:val="Merksatz"/>
      </w:pPr>
      <w:r>
        <w:sym w:font="Marlett" w:char="F034"/>
      </w:r>
      <w:r w:rsidRPr="006D1D5B">
        <w:t>Die Masse eines Photons hängt von seiner Energie ab. Es gilt:</w:t>
      </w:r>
      <w:r w:rsidR="009F4C7F">
        <w:tab/>
      </w:r>
      <w:r>
        <w:br/>
      </w:r>
      <w:r w:rsidRPr="0022411D">
        <w:rPr>
          <w:position w:val="-22"/>
        </w:rPr>
        <w:object w:dxaOrig="1719" w:dyaOrig="580" w14:anchorId="6104058C">
          <v:shape id="_x0000_i1026" type="#_x0000_t75" style="width:86.25pt;height:29.25pt" o:ole="">
            <v:imagedata r:id="rId10" o:title=""/>
          </v:shape>
          <o:OLEObject Type="Embed" ProgID="Equation.DSMT4" ShapeID="_x0000_i1026" DrawAspect="Content" ObjectID="_1695058003" r:id="rId11"/>
        </w:object>
      </w:r>
      <w:r>
        <w:t>.</w:t>
      </w:r>
    </w:p>
    <w:p w14:paraId="45FA3F4C" w14:textId="77777777" w:rsidR="00E25AB1" w:rsidRPr="006D1D5B" w:rsidRDefault="00E25AB1" w:rsidP="00E25AB1">
      <w:pPr>
        <w:jc w:val="both"/>
        <w:rPr>
          <w:iCs/>
        </w:rPr>
      </w:pPr>
    </w:p>
    <w:p w14:paraId="2C5B1583" w14:textId="77777777" w:rsidR="00E25AB1" w:rsidRPr="00BF437D" w:rsidRDefault="00E25AB1" w:rsidP="00E25AB1">
      <w:pPr>
        <w:jc w:val="both"/>
        <w:rPr>
          <w:iCs/>
        </w:rPr>
      </w:pPr>
      <w:r w:rsidRPr="00BF437D">
        <w:t xml:space="preserve">Ein Laser sendet Lichtblitze mit einer Wellenlänge von 630 </w:t>
      </w:r>
      <w:proofErr w:type="spellStart"/>
      <w:r w:rsidRPr="00BF437D">
        <w:t>nm</w:t>
      </w:r>
      <w:proofErr w:type="spellEnd"/>
      <w:r w:rsidRPr="00BF437D">
        <w:t xml:space="preserve"> und einer Energie von 100 J aus. </w:t>
      </w:r>
      <w:r w:rsidRPr="00BF437D">
        <w:rPr>
          <w:iCs/>
        </w:rPr>
        <w:t>Wie viele Photonen enthält ein solcher Lichtblitz?</w:t>
      </w:r>
    </w:p>
    <w:p w14:paraId="3D550055" w14:textId="77777777" w:rsidR="00E25AB1" w:rsidRPr="00BF437D" w:rsidRDefault="00E25AB1" w:rsidP="00E25AB1">
      <w:pPr>
        <w:jc w:val="both"/>
        <w:rPr>
          <w:iCs/>
        </w:rPr>
      </w:pPr>
    </w:p>
    <w:p w14:paraId="00FA8A22" w14:textId="77777777" w:rsidR="00E25AB1" w:rsidRPr="00BF437D" w:rsidRDefault="00E25AB1" w:rsidP="00E25AB1">
      <w:pPr>
        <w:jc w:val="both"/>
        <w:rPr>
          <w:iCs/>
        </w:rPr>
      </w:pPr>
      <w:r w:rsidRPr="00BF437D">
        <w:rPr>
          <w:iCs/>
        </w:rPr>
        <w:t>Analyse:</w:t>
      </w:r>
    </w:p>
    <w:p w14:paraId="2691F83F" w14:textId="77777777" w:rsidR="00E25AB1" w:rsidRPr="00BF437D" w:rsidRDefault="00E25AB1" w:rsidP="00E25AB1">
      <w:pPr>
        <w:jc w:val="both"/>
      </w:pPr>
      <w:r w:rsidRPr="00BF437D">
        <w:t xml:space="preserve">Die Anzahl der Photonen ergibt sich aus der Energie eines Photons und der Energie des Lichtblitzes. </w:t>
      </w:r>
    </w:p>
    <w:p w14:paraId="48ED3DB6" w14:textId="77777777" w:rsidR="00E25AB1" w:rsidRPr="00BF437D" w:rsidRDefault="00E25AB1" w:rsidP="00E25AB1">
      <w:pPr>
        <w:jc w:val="both"/>
      </w:pPr>
    </w:p>
    <w:p w14:paraId="506556A1" w14:textId="77777777" w:rsidR="00E25AB1" w:rsidRPr="00BF437D" w:rsidRDefault="00E25AB1" w:rsidP="00E25AB1">
      <w:pPr>
        <w:jc w:val="both"/>
      </w:pPr>
      <w:r w:rsidRPr="00BF437D">
        <w:t xml:space="preserve">Gesucht: Anzahl </w:t>
      </w:r>
      <w:r w:rsidRPr="00BF437D">
        <w:rPr>
          <w:iCs/>
        </w:rPr>
        <w:t xml:space="preserve">n </w:t>
      </w:r>
      <w:r w:rsidRPr="00BF437D">
        <w:t>der Photonen</w:t>
      </w:r>
    </w:p>
    <w:p w14:paraId="5AB94909" w14:textId="3513953C" w:rsidR="00E25AB1" w:rsidRPr="00BF437D" w:rsidRDefault="00E25AB1" w:rsidP="00E25AB1">
      <w:pPr>
        <w:jc w:val="both"/>
        <w:rPr>
          <w:iCs/>
        </w:rPr>
      </w:pPr>
    </w:p>
    <w:p w14:paraId="1133C35A" w14:textId="263179CB" w:rsidR="00E25AB1" w:rsidRPr="00BF437D" w:rsidRDefault="00E25AB1" w:rsidP="00E25AB1">
      <w:pPr>
        <w:jc w:val="both"/>
      </w:pPr>
      <w:r w:rsidRPr="00BF437D">
        <w:t>Gegeben:</w:t>
      </w:r>
    </w:p>
    <w:p w14:paraId="09DA0873" w14:textId="4C3022D1" w:rsidR="00E25AB1" w:rsidRPr="00E25AB1" w:rsidRDefault="00E25AB1" w:rsidP="00E25AB1">
      <w:pPr>
        <w:jc w:val="both"/>
        <w:rPr>
          <w:vertAlign w:val="subscript"/>
          <w:lang w:val="en-GB"/>
        </w:rPr>
      </w:pPr>
      <w:r>
        <w:rPr>
          <w:iCs/>
          <w:lang w:val="en-GB"/>
        </w:rPr>
        <w:sym w:font="Math A" w:char="F06B"/>
      </w:r>
      <w:r w:rsidRPr="00BF437D">
        <w:rPr>
          <w:iCs/>
          <w:lang w:val="en-GB"/>
        </w:rPr>
        <w:t xml:space="preserve"> </w:t>
      </w:r>
      <w:r w:rsidRPr="00BF437D">
        <w:rPr>
          <w:lang w:val="en-GB"/>
        </w:rPr>
        <w:t>= 630 nm</w:t>
      </w:r>
      <w:r>
        <w:rPr>
          <w:lang w:val="en-GB"/>
        </w:rPr>
        <w:t xml:space="preserve"> = 630 · 10</w:t>
      </w:r>
      <w:r>
        <w:rPr>
          <w:vertAlign w:val="superscript"/>
          <w:lang w:val="en-GB"/>
        </w:rPr>
        <w:t>–9</w:t>
      </w:r>
      <w:r>
        <w:rPr>
          <w:vertAlign w:val="subscript"/>
          <w:lang w:val="en-GB"/>
        </w:rPr>
        <w:t xml:space="preserve"> m</w:t>
      </w:r>
    </w:p>
    <w:p w14:paraId="0C82D276" w14:textId="77777777" w:rsidR="00E25AB1" w:rsidRPr="00BF437D" w:rsidRDefault="00E25AB1" w:rsidP="00E25AB1">
      <w:pPr>
        <w:jc w:val="both"/>
        <w:rPr>
          <w:lang w:val="en-GB"/>
        </w:rPr>
      </w:pPr>
      <w:r w:rsidRPr="00BF437D">
        <w:rPr>
          <w:iCs/>
          <w:lang w:val="en-GB"/>
        </w:rPr>
        <w:t>E</w:t>
      </w:r>
      <w:r w:rsidRPr="00BF437D">
        <w:rPr>
          <w:vertAlign w:val="subscript"/>
          <w:lang w:val="en-GB"/>
        </w:rPr>
        <w:t>B</w:t>
      </w:r>
      <w:r w:rsidRPr="00BF437D">
        <w:rPr>
          <w:lang w:val="en-GB"/>
        </w:rPr>
        <w:t xml:space="preserve"> = 100 J</w:t>
      </w:r>
    </w:p>
    <w:p w14:paraId="11D0B291" w14:textId="7026626E" w:rsidR="00E25AB1" w:rsidRPr="00BF437D" w:rsidRDefault="00E25AB1" w:rsidP="00E25AB1">
      <w:pPr>
        <w:jc w:val="both"/>
        <w:rPr>
          <w:lang w:val="en-GB"/>
        </w:rPr>
      </w:pPr>
      <w:r w:rsidRPr="00BF437D">
        <w:rPr>
          <w:iCs/>
          <w:lang w:val="en-GB"/>
        </w:rPr>
        <w:t xml:space="preserve">h </w:t>
      </w:r>
      <w:r w:rsidRPr="00BF437D">
        <w:rPr>
          <w:lang w:val="en-GB"/>
        </w:rPr>
        <w:t>= 6,626 · 10</w:t>
      </w:r>
      <w:r w:rsidRPr="00BF437D">
        <w:rPr>
          <w:vertAlign w:val="superscript"/>
          <w:lang w:val="en-GB"/>
        </w:rPr>
        <w:t>–34</w:t>
      </w:r>
      <w:r w:rsidRPr="00BF437D">
        <w:rPr>
          <w:lang w:val="en-GB"/>
        </w:rPr>
        <w:t xml:space="preserve"> J · s</w:t>
      </w:r>
    </w:p>
    <w:p w14:paraId="0E5F12E9" w14:textId="0D3A598F" w:rsidR="00E25AB1" w:rsidRPr="00BF437D" w:rsidRDefault="00E25AB1" w:rsidP="00E25AB1">
      <w:pPr>
        <w:jc w:val="both"/>
        <w:rPr>
          <w:vertAlign w:val="superscript"/>
          <w:lang w:val="en-GB"/>
        </w:rPr>
      </w:pPr>
      <w:r w:rsidRPr="00BF437D">
        <w:rPr>
          <w:iCs/>
          <w:lang w:val="en-GB"/>
        </w:rPr>
        <w:t xml:space="preserve">c </w:t>
      </w:r>
      <w:r w:rsidRPr="00BF437D">
        <w:rPr>
          <w:lang w:val="en-GB"/>
        </w:rPr>
        <w:t>= 300000 km · s</w:t>
      </w:r>
      <w:r>
        <w:rPr>
          <w:vertAlign w:val="superscript"/>
          <w:lang w:val="en-GB"/>
        </w:rPr>
        <w:t>–1</w:t>
      </w:r>
    </w:p>
    <w:p w14:paraId="70652AE4" w14:textId="7CB5C959" w:rsidR="00E25AB1" w:rsidRPr="00BF437D" w:rsidRDefault="00E25AB1" w:rsidP="00E25AB1">
      <w:pPr>
        <w:jc w:val="both"/>
        <w:rPr>
          <w:lang w:val="en-GB"/>
        </w:rPr>
      </w:pPr>
    </w:p>
    <w:p w14:paraId="742B5A25" w14:textId="17A2315D" w:rsidR="00E25AB1" w:rsidRPr="002D3C99" w:rsidRDefault="00E25AB1" w:rsidP="00E25AB1">
      <w:pPr>
        <w:jc w:val="both"/>
        <w:rPr>
          <w:iCs/>
        </w:rPr>
      </w:pPr>
      <w:r w:rsidRPr="002D3C99">
        <w:rPr>
          <w:iCs/>
        </w:rPr>
        <w:t>Lösung:</w:t>
      </w:r>
    </w:p>
    <w:p w14:paraId="3E2E3E3E" w14:textId="40CA00E1" w:rsidR="00E25AB1" w:rsidRPr="00AF2158" w:rsidRDefault="00E25AB1" w:rsidP="00E25AB1">
      <w:pPr>
        <w:jc w:val="both"/>
      </w:pPr>
      <w:r w:rsidRPr="00AF2158">
        <w:t xml:space="preserve">Ein Photon hat die Energie </w:t>
      </w:r>
      <w:r w:rsidRPr="00AF2158">
        <w:rPr>
          <w:iCs/>
        </w:rPr>
        <w:t xml:space="preserve">E = h · f </w:t>
      </w:r>
      <w:r w:rsidRPr="00AF2158">
        <w:t xml:space="preserve">= </w:t>
      </w:r>
      <w:r w:rsidRPr="0022411D">
        <w:rPr>
          <w:position w:val="-22"/>
        </w:rPr>
        <w:object w:dxaOrig="400" w:dyaOrig="580" w14:anchorId="7255BFC5">
          <v:shape id="_x0000_i1027" type="#_x0000_t75" style="width:20.25pt;height:29.25pt" o:ole="">
            <v:imagedata r:id="rId12" o:title=""/>
          </v:shape>
          <o:OLEObject Type="Embed" ProgID="Equation.DSMT4" ShapeID="_x0000_i1027" DrawAspect="Content" ObjectID="_1695058004" r:id="rId13"/>
        </w:object>
      </w:r>
      <w:r w:rsidRPr="00AF2158">
        <w:t xml:space="preserve">. Damit erhält man für die Anzahl </w:t>
      </w:r>
      <w:r w:rsidRPr="00AF2158">
        <w:rPr>
          <w:iCs/>
        </w:rPr>
        <w:t xml:space="preserve">n </w:t>
      </w:r>
      <w:r w:rsidRPr="00AF2158">
        <w:t>der Photonen:</w:t>
      </w:r>
    </w:p>
    <w:p w14:paraId="0F16B3A8" w14:textId="3A458B7B" w:rsidR="00E25AB1" w:rsidRPr="00AF2158" w:rsidRDefault="00E25AB1" w:rsidP="00E25AB1">
      <w:pPr>
        <w:jc w:val="both"/>
        <w:rPr>
          <w:iCs/>
        </w:rPr>
      </w:pPr>
      <w:r w:rsidRPr="0022411D">
        <w:rPr>
          <w:iCs/>
          <w:position w:val="-58"/>
        </w:rPr>
        <w:object w:dxaOrig="3379" w:dyaOrig="1560" w14:anchorId="5EAAE8B1">
          <v:shape id="_x0000_i1028" type="#_x0000_t75" style="width:168.75pt;height:78pt" o:ole="">
            <v:imagedata r:id="rId14" o:title=""/>
          </v:shape>
          <o:OLEObject Type="Embed" ProgID="Equation.DSMT4" ShapeID="_x0000_i1028" DrawAspect="Content" ObjectID="_1695058005" r:id="rId15"/>
        </w:object>
      </w:r>
    </w:p>
    <w:p w14:paraId="74F6F36B" w14:textId="351F8E91" w:rsidR="00E25AB1" w:rsidRPr="00AF2158" w:rsidRDefault="00E25AB1" w:rsidP="00E25AB1">
      <w:pPr>
        <w:jc w:val="both"/>
        <w:rPr>
          <w:i/>
          <w:iCs/>
        </w:rPr>
      </w:pPr>
    </w:p>
    <w:p w14:paraId="40E54356" w14:textId="77777777" w:rsidR="00E25AB1" w:rsidRDefault="00E25AB1" w:rsidP="00E25AB1">
      <w:pPr>
        <w:jc w:val="both"/>
      </w:pPr>
      <w:r w:rsidRPr="00AF2158">
        <w:t>Ein Lichtblitz mit einer Energie von 100 J enthält bei Licht mit einer</w:t>
      </w:r>
      <w:r>
        <w:t xml:space="preserve"> </w:t>
      </w:r>
      <w:r w:rsidRPr="00AF2158">
        <w:t>Wellenlänge von 630</w:t>
      </w:r>
      <w:r>
        <w:t> </w:t>
      </w:r>
      <w:proofErr w:type="spellStart"/>
      <w:r w:rsidRPr="00AF2158">
        <w:t>nm</w:t>
      </w:r>
      <w:proofErr w:type="spellEnd"/>
      <w:r w:rsidRPr="00AF2158">
        <w:t xml:space="preserve"> (rotes Licht) etwa 3,2 · 10</w:t>
      </w:r>
      <w:r w:rsidRPr="00AF2158">
        <w:rPr>
          <w:vertAlign w:val="superscript"/>
        </w:rPr>
        <w:t>20</w:t>
      </w:r>
      <w:r>
        <w:t xml:space="preserve"> </w:t>
      </w:r>
      <w:r w:rsidRPr="00AF2158">
        <w:t>Photonen.</w:t>
      </w:r>
    </w:p>
    <w:p w14:paraId="365510A3" w14:textId="46AAE9F8" w:rsidR="00E25AB1" w:rsidRDefault="00E25AB1" w:rsidP="00E25AB1">
      <w:pPr>
        <w:jc w:val="both"/>
      </w:pPr>
    </w:p>
    <w:p w14:paraId="444172DF" w14:textId="0A4E0F15" w:rsidR="00BA068D" w:rsidRDefault="00BA068D" w:rsidP="00BA068D"/>
    <w:sectPr w:rsidR="00BA068D" w:rsidSect="00E0516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00F605" w14:textId="77777777" w:rsidR="00241244" w:rsidRDefault="00241244" w:rsidP="00541D0E">
      <w:r>
        <w:separator/>
      </w:r>
    </w:p>
  </w:endnote>
  <w:endnote w:type="continuationSeparator" w:id="0">
    <w:p w14:paraId="0AA80230" w14:textId="77777777" w:rsidR="00241244" w:rsidRDefault="00241244" w:rsidP="00541D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B22465" w14:textId="77777777" w:rsidR="00241244" w:rsidRDefault="00241244" w:rsidP="00541D0E">
      <w:r>
        <w:separator/>
      </w:r>
    </w:p>
  </w:footnote>
  <w:footnote w:type="continuationSeparator" w:id="0">
    <w:p w14:paraId="7D3C7F83" w14:textId="77777777" w:rsidR="00241244" w:rsidRDefault="00241244" w:rsidP="00541D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498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2C8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1244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32F3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CD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363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D0E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16F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5FE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2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44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A64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5B9"/>
    <w:rsid w:val="009F4B63"/>
    <w:rsid w:val="009F4C7F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8E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694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EDA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3F06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F3"/>
    <w:rsid w:val="00E05168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AB1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619581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5B52D1-A9A3-41EA-B24A-6D54FC66C7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0</Words>
  <Characters>1202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9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21-10-06T18:40:00Z</cp:lastPrinted>
  <dcterms:created xsi:type="dcterms:W3CDTF">2021-10-06T18:39:00Z</dcterms:created>
  <dcterms:modified xsi:type="dcterms:W3CDTF">2021-10-06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